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62B" w:rsidRPr="0079162B" w:rsidRDefault="0079162B" w:rsidP="0079162B">
      <w:pPr>
        <w:rPr>
          <w:b/>
          <w:sz w:val="28"/>
          <w:szCs w:val="28"/>
        </w:rPr>
      </w:pPr>
      <w:bookmarkStart w:id="0" w:name="_GoBack"/>
      <w:bookmarkEnd w:id="0"/>
      <w:r w:rsidRPr="0079162B">
        <w:rPr>
          <w:b/>
          <w:sz w:val="28"/>
          <w:szCs w:val="28"/>
        </w:rPr>
        <w:t>Parametrické vyjadrenie priamky v rovine</w:t>
      </w:r>
    </w:p>
    <w:p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23592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:rsidR="00123A10" w:rsidRDefault="00123A10" w:rsidP="00123A10">
      <w:pPr>
        <w:pStyle w:val="Odsekzoznamu"/>
        <w:numPr>
          <w:ilvl w:val="0"/>
          <w:numId w:val="1"/>
        </w:numPr>
      </w:pPr>
      <w:r>
        <w:lastRenderedPageBreak/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20.3pt" o:ole="">
            <v:imagedata r:id="rId14" o:title=""/>
          </v:shape>
          <o:OLEObject Type="Embed" ProgID="Equation.DSMT4" ShapeID="_x0000_i1025" DrawAspect="Content" ObjectID="_1728182887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26" type="#_x0000_t75" style="width:80.3pt;height:33.7pt" o:ole="">
            <v:imagedata r:id="rId16" o:title=""/>
          </v:shape>
          <o:OLEObject Type="Embed" ProgID="Equation.DSMT4" ShapeID="_x0000_i1026" DrawAspect="Content" ObjectID="_1728182888" r:id="rId17"/>
        </w:objec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>
          <v:shape id="_x0000_i1027" type="#_x0000_t75" style="width:39.7pt;height:20.3pt" o:ole="">
            <v:imagedata r:id="rId18" o:title=""/>
          </v:shape>
          <o:OLEObject Type="Embed" ProgID="Equation.DSMT4" ShapeID="_x0000_i1027" DrawAspect="Content" ObjectID="_1728182889" r:id="rId19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28" type="#_x0000_t75" style="width:1in;height:33.7pt" o:ole="">
            <v:imagedata r:id="rId20" o:title=""/>
          </v:shape>
          <o:OLEObject Type="Embed" ProgID="Equation.DSMT4" ShapeID="_x0000_i1028" DrawAspect="Content" ObjectID="_1728182890" r:id="rId21"/>
        </w:object>
      </w:r>
    </w:p>
    <w:p w:rsidR="00096BE4" w:rsidRDefault="00096BE4" w:rsidP="00096BE4">
      <w:pPr>
        <w:pStyle w:val="Odsekzoznamu"/>
      </w:pPr>
    </w:p>
    <w:p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23A10" w:rsidRDefault="0079162B" w:rsidP="00123A10">
      <w:pPr>
        <w:pStyle w:val="Odsekzoznamu"/>
        <w:numPr>
          <w:ilvl w:val="1"/>
          <w:numId w:val="1"/>
        </w:numPr>
      </w:pPr>
      <w:r>
        <w:lastRenderedPageBreak/>
        <w:t>A[-3; 7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lastRenderedPageBreak/>
        <w:t>D[-14;-1]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lastRenderedPageBreak/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29" type="#_x0000_t75" style="width:47.1pt;height:20.3pt" o:ole="">
            <v:imagedata r:id="rId22" o:title=""/>
          </v:shape>
          <o:OLEObject Type="Embed" ProgID="Equation.DSMT4" ShapeID="_x0000_i1029" DrawAspect="Content" ObjectID="_1728182891" r:id="rId23"/>
        </w:object>
      </w:r>
      <w:r>
        <w:t xml:space="preserve"> a je rovnobežná    s priamkou     p:  2x – 3y + 8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30" type="#_x0000_t75" style="width:47.1pt;height:20.3pt" o:ole="">
            <v:imagedata r:id="rId24" o:title=""/>
          </v:shape>
          <o:OLEObject Type="Embed" ProgID="Equation.DSMT4" ShapeID="_x0000_i1030" DrawAspect="Content" ObjectID="_1728182892" r:id="rId25"/>
        </w:object>
      </w:r>
      <w:r>
        <w:t xml:space="preserve"> a je rovnobežná    s priamkou     p:  x + 4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>
          <v:shape id="_x0000_i1031" type="#_x0000_t75" style="width:45.25pt;height:20.3pt" o:ole="">
            <v:imagedata r:id="rId26" o:title=""/>
          </v:shape>
          <o:OLEObject Type="Embed" ProgID="Equation.DSMT4" ShapeID="_x0000_i1031" DrawAspect="Content" ObjectID="_1728182893" r:id="rId27"/>
        </w:object>
      </w:r>
      <w:r>
        <w:t xml:space="preserve"> a je kolmá na priamku     p:  4x + 3y + 2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>
          <v:shape id="_x0000_i1032" type="#_x0000_t75" style="width:39.25pt;height:20.3pt" o:ole="">
            <v:imagedata r:id="rId28" o:title=""/>
          </v:shape>
          <o:OLEObject Type="Embed" ProgID="Equation.DSMT4" ShapeID="_x0000_i1032" DrawAspect="Content" ObjectID="_1728182894" r:id="rId29"/>
        </w:object>
      </w:r>
      <w:r>
        <w:t xml:space="preserve"> a je kolmá na priamku     p:  x – 2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33" type="#_x0000_t75" style="width:126.9pt;height:20.3pt" o:ole="">
            <v:imagedata r:id="rId30" o:title=""/>
          </v:shape>
          <o:OLEObject Type="Embed" ProgID="Equation.DSMT4" ShapeID="_x0000_i1033" DrawAspect="Content" ObjectID="_1728182895" r:id="rId31"/>
        </w:object>
      </w:r>
      <w:r>
        <w:t xml:space="preserve"> ležia na priamke p: 3x + y + 1 = 0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lastRenderedPageBreak/>
        <w:t>rovnobežná s osou y.</w:t>
      </w:r>
    </w:p>
    <w:p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:rsidR="002F066B" w:rsidRDefault="002F066B" w:rsidP="002F066B"/>
    <w:p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 xml:space="preserve">Napíšte </w:t>
      </w:r>
      <w:proofErr w:type="spellStart"/>
      <w:r>
        <w:rPr>
          <w:rFonts w:eastAsiaTheme="minorEastAsia"/>
        </w:rPr>
        <w:t>smernicový</w:t>
      </w:r>
      <w:proofErr w:type="spellEnd"/>
      <w:r>
        <w:rPr>
          <w:rFonts w:eastAsiaTheme="minorEastAsia"/>
        </w:rPr>
        <w:t xml:space="preserve"> tvar rovnice priamky, ktorá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A[5; 10] a má smerový uhol </w:t>
      </w:r>
      <m:oMath>
        <m:r>
          <w:rPr>
            <w:rFonts w:ascii="Cambria Math" w:hAnsi="Cambria Math"/>
          </w:rPr>
          <m:t>3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B[4; 0] a má smerový uhol </w:t>
      </w:r>
      <m:oMath>
        <m:r>
          <w:rPr>
            <w:rFonts w:ascii="Cambria Math" w:hAnsi="Cambria Math"/>
          </w:rPr>
          <m:t>12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Nájdite smernicu priamok určených bodmi C, D, keď poznáme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 určenej bodmi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A[-3; 2], B[4; 3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5; 0], D[0; 2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:rsidR="002F066B" w:rsidRDefault="002F066B" w:rsidP="00E43250"/>
    <w:p w:rsidR="00E43250" w:rsidRDefault="00E43250" w:rsidP="00E43250">
      <w:pPr>
        <w:rPr>
          <w:b/>
          <w:sz w:val="28"/>
          <w:szCs w:val="28"/>
        </w:rPr>
      </w:pPr>
      <w:r>
        <w:rPr>
          <w:b/>
          <w:sz w:val="28"/>
          <w:szCs w:val="28"/>
        </w:rPr>
        <w:t>Prepis rovnice priamky PR &lt;-&gt; VR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iamka p je daná parametrickým vyjadrením x = 3 + 5t, y = 2 – 2t. Napíšte jej všeobecnú rovnicu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Preveďte parametrické vyjadrenie priamky na všeobecnú rovnicu priamky: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-7 + 6t, y = 3 +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3t, y = 1 – 2t</w:t>
      </w:r>
    </w:p>
    <w:p w:rsidR="00E43250" w:rsidRDefault="00E43250" w:rsidP="00E43250">
      <w:pPr>
        <w:pStyle w:val="Odsekzoznamu"/>
        <w:numPr>
          <w:ilvl w:val="1"/>
          <w:numId w:val="4"/>
        </w:numPr>
      </w:pPr>
      <w:r>
        <w:t>x = 4 – 3t, y = t.</w:t>
      </w:r>
    </w:p>
    <w:p w:rsidR="00E43250" w:rsidRDefault="00E43250" w:rsidP="00E43250">
      <w:pPr>
        <w:pStyle w:val="Odsekzoznamu"/>
        <w:numPr>
          <w:ilvl w:val="0"/>
          <w:numId w:val="4"/>
        </w:numPr>
      </w:pPr>
      <w:r>
        <w:t>Napíšte parametrické vyjadrenie a všeobecnú rovnicu priamky určenej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t xml:space="preserve">bodom M[3,4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</m:oMath>
      <w:r>
        <w:rPr>
          <w:rFonts w:eastAsiaTheme="minorEastAsia"/>
        </w:rPr>
        <w:t>(4, 5) s ňou rovnobežn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 xml:space="preserve">bodom A[-1,-1 a vektorom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>
        <w:rPr>
          <w:rFonts w:eastAsiaTheme="minorEastAsia"/>
        </w:rPr>
        <w:t xml:space="preserve"> =(-2, 3) na ňu kolmým</w:t>
      </w:r>
    </w:p>
    <w:p w:rsidR="00E43250" w:rsidRPr="00E43250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K[2, -1], L[3, -2]</w:t>
      </w:r>
    </w:p>
    <w:p w:rsidR="00E43250" w:rsidRPr="00096BE4" w:rsidRDefault="00E43250" w:rsidP="00E43250">
      <w:pPr>
        <w:pStyle w:val="Odsekzoznamu"/>
        <w:numPr>
          <w:ilvl w:val="1"/>
          <w:numId w:val="4"/>
        </w:numPr>
      </w:pPr>
      <w:r>
        <w:rPr>
          <w:rFonts w:eastAsiaTheme="minorEastAsia"/>
        </w:rPr>
        <w:t>bodmi E[0, 3], F[15, -3].</w:t>
      </w:r>
    </w:p>
    <w:p w:rsidR="00096BE4" w:rsidRDefault="00096BE4" w:rsidP="00096BE4">
      <w:pPr>
        <w:pStyle w:val="Odsekzoznamu"/>
        <w:numPr>
          <w:ilvl w:val="0"/>
          <w:numId w:val="4"/>
        </w:numPr>
        <w:jc w:val="both"/>
      </w:pPr>
      <w:r>
        <w:t xml:space="preserve">Napíšte parametrické rovnice priamky 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5x + 4y – 2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4x – 2y – 5 = 0</w:t>
      </w:r>
    </w:p>
    <w:p w:rsidR="00096BE4" w:rsidRPr="00A94CCA" w:rsidRDefault="00096BE4" w:rsidP="00096BE4">
      <w:pPr>
        <w:pStyle w:val="Odsekzoznamu"/>
        <w:numPr>
          <w:ilvl w:val="1"/>
          <w:numId w:val="4"/>
        </w:numPr>
        <w:jc w:val="both"/>
      </w:pPr>
      <w:r>
        <w:t>p : x + 3y + 3 = 0</w:t>
      </w:r>
    </w:p>
    <w:p w:rsidR="00096BE4" w:rsidRDefault="00096BE4" w:rsidP="00096BE4">
      <w:pPr>
        <w:pStyle w:val="Odsekzoznamu"/>
        <w:numPr>
          <w:ilvl w:val="1"/>
          <w:numId w:val="4"/>
        </w:numPr>
        <w:jc w:val="both"/>
      </w:pPr>
      <w:r>
        <w:t>p : 7x – 6y – 2 = 0</w:t>
      </w:r>
    </w:p>
    <w:p w:rsidR="00716587" w:rsidRDefault="00096BE4" w:rsidP="00716587">
      <w:pPr>
        <w:pStyle w:val="Odsekzoznamu"/>
        <w:numPr>
          <w:ilvl w:val="1"/>
          <w:numId w:val="4"/>
        </w:numPr>
        <w:jc w:val="both"/>
      </w:pPr>
      <w:r>
        <w:t>p : 5x + y + 6 = 0.</w:t>
      </w:r>
    </w:p>
    <w:sectPr w:rsidR="00716587" w:rsidSect="0071658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1F9D" w:rsidRDefault="00AE1F9D" w:rsidP="00123A10">
      <w:pPr>
        <w:spacing w:after="0" w:line="240" w:lineRule="auto"/>
      </w:pPr>
      <w:r>
        <w:separator/>
      </w:r>
    </w:p>
  </w:endnote>
  <w:end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  <w:r>
      <w:t xml:space="preserve">Zdroj: </w:t>
    </w:r>
    <w:r w:rsidRPr="00716587">
      <w:t xml:space="preserve">Spracované podľa učebnice: </w:t>
    </w:r>
    <w:proofErr w:type="spellStart"/>
    <w:r w:rsidRPr="00716587">
      <w:t>Kolouchová</w:t>
    </w:r>
    <w:proofErr w:type="spellEnd"/>
    <w:r w:rsidRPr="00716587">
      <w:t xml:space="preserve"> a kol.: Matematika pre študijné odbory SOŠ a SOU, 5. časť, SPN Bratislava1997</w:t>
    </w:r>
    <w:r>
      <w:t xml:space="preserve"> a z rôznych materiálov umiestnených na www.zborovna.sk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9169713"/>
      <w:placeholder>
        <w:docPart w:val="7B61435F57364370BD205B4F627CF59F"/>
      </w:placeholder>
      <w:temporary/>
      <w:showingPlcHdr/>
      <w15:appearance w15:val="hidden"/>
    </w:sdtPr>
    <w:sdtEndPr/>
    <w:sdtContent>
      <w:p w:rsidR="00716587" w:rsidRDefault="00716587">
        <w:pPr>
          <w:pStyle w:val="Pta"/>
        </w:pPr>
        <w:r>
          <w:t>[Zadajte text]</w:t>
        </w:r>
      </w:p>
    </w:sdtContent>
  </w:sdt>
  <w:p w:rsidR="00716587" w:rsidRDefault="00716587">
    <w:pPr>
      <w:pStyle w:val="Pt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1F9D" w:rsidRDefault="00AE1F9D" w:rsidP="00123A10">
      <w:pPr>
        <w:spacing w:after="0" w:line="240" w:lineRule="auto"/>
      </w:pPr>
      <w:r>
        <w:separator/>
      </w:r>
    </w:p>
  </w:footnote>
  <w:foot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A10" w:rsidRDefault="00123A10" w:rsidP="00123A10">
    <w:r>
      <w:ptab w:relativeTo="margin" w:alignment="right" w:leader="none"/>
    </w:r>
    <w:r>
      <w:t>IV.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587" w:rsidRDefault="00716587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A10"/>
    <w:rsid w:val="00096BE4"/>
    <w:rsid w:val="00123A10"/>
    <w:rsid w:val="0023592F"/>
    <w:rsid w:val="00253C96"/>
    <w:rsid w:val="002971DD"/>
    <w:rsid w:val="002F066B"/>
    <w:rsid w:val="003D0392"/>
    <w:rsid w:val="00663B8E"/>
    <w:rsid w:val="00716587"/>
    <w:rsid w:val="0079162B"/>
    <w:rsid w:val="00973582"/>
    <w:rsid w:val="00AE1F9D"/>
    <w:rsid w:val="00E43250"/>
    <w:rsid w:val="00F73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032C535D-954D-465C-852E-DCA0BC631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8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B61435F57364370BD205B4F627CF59F"/>
        <w:category>
          <w:name w:val="Všeobecné"/>
          <w:gallery w:val="placeholder"/>
        </w:category>
        <w:types>
          <w:type w:val="bbPlcHdr"/>
        </w:types>
        <w:behaviors>
          <w:behavior w:val="content"/>
        </w:behaviors>
        <w:guid w:val="{C338B82F-B377-4C77-9692-9321249311A3}"/>
      </w:docPartPr>
      <w:docPartBody>
        <w:p w:rsidR="008C5CD6" w:rsidRDefault="00B02B5B" w:rsidP="00B02B5B">
          <w:pPr>
            <w:pStyle w:val="7B61435F57364370BD205B4F627CF59F"/>
          </w:pPr>
          <w:r>
            <w:t>[Zadajt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B5B"/>
    <w:rsid w:val="00265F0C"/>
    <w:rsid w:val="008C5CD6"/>
    <w:rsid w:val="00B02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7B61435F57364370BD205B4F627CF59F">
    <w:name w:val="7B61435F57364370BD205B4F627CF59F"/>
    <w:rsid w:val="00B02B5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547280-4096-486B-8237-B82620425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Dušan Andraško</cp:lastModifiedBy>
  <cp:revision>2</cp:revision>
  <dcterms:created xsi:type="dcterms:W3CDTF">2022-10-25T04:02:00Z</dcterms:created>
  <dcterms:modified xsi:type="dcterms:W3CDTF">2022-10-25T04:02:00Z</dcterms:modified>
</cp:coreProperties>
</file>